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13F11" w:rsidRPr="00113F11" w:rsidRDefault="00113F11" w:rsidP="00113F11">
      <w:pPr>
        <w:rPr>
          <w:b/>
          <w:i/>
        </w:rPr>
      </w:pPr>
      <w:r w:rsidRPr="00113F11">
        <w:rPr>
          <w:b/>
          <w:i/>
        </w:rPr>
        <w:t>BH</w:t>
      </w:r>
      <w:r w:rsidRPr="00113F11">
        <w:rPr>
          <w:b/>
          <w:i/>
          <w:vertAlign w:val="subscript"/>
        </w:rPr>
        <w:t>3</w:t>
      </w:r>
      <w:r w:rsidRPr="00113F11">
        <w:rPr>
          <w:b/>
          <w:i/>
        </w:rPr>
        <w:t xml:space="preserve"> Molecular Orbital Diagram</w:t>
      </w:r>
    </w:p>
    <w:p w:rsidR="00113F11" w:rsidRPr="000314BC" w:rsidRDefault="00113F11" w:rsidP="00113F11">
      <w:bookmarkStart w:id="0" w:name="_GoBack"/>
      <w:bookmarkEnd w:id="0"/>
      <w:r>
        <w:rPr>
          <w:noProof/>
          <w:lang w:eastAsia="en-GB"/>
        </w:rPr>
        <w:drawing>
          <wp:anchor distT="0" distB="0" distL="114300" distR="114300" simplePos="0" relativeHeight="251665408" behindDoc="0" locked="0" layoutInCell="1" allowOverlap="1" wp14:anchorId="54D13773" wp14:editId="79491FAC">
            <wp:simplePos x="0" y="0"/>
            <wp:positionH relativeFrom="column">
              <wp:posOffset>3952875</wp:posOffset>
            </wp:positionH>
            <wp:positionV relativeFrom="paragraph">
              <wp:posOffset>48260</wp:posOffset>
            </wp:positionV>
            <wp:extent cx="666750" cy="647700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H3 MO 8.JPG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0800000">
                      <a:off x="0" y="0"/>
                      <a:ext cx="666750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664384" behindDoc="0" locked="0" layoutInCell="1" allowOverlap="1" wp14:anchorId="05511514" wp14:editId="12A26308">
            <wp:simplePos x="0" y="0"/>
            <wp:positionH relativeFrom="column">
              <wp:posOffset>3172460</wp:posOffset>
            </wp:positionH>
            <wp:positionV relativeFrom="paragraph">
              <wp:posOffset>105410</wp:posOffset>
            </wp:positionV>
            <wp:extent cx="647700" cy="590550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H3 MO 7.JPG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0800000">
                      <a:off x="0" y="0"/>
                      <a:ext cx="647700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13F11" w:rsidRPr="000314BC" w:rsidRDefault="00113F11" w:rsidP="00113F11"/>
    <w:p w:rsidR="00113F11" w:rsidRPr="000314BC" w:rsidRDefault="00113F11" w:rsidP="00113F11"/>
    <w:p w:rsidR="00113F11" w:rsidRPr="000314BC" w:rsidRDefault="00113F11" w:rsidP="00113F11"/>
    <w:p w:rsidR="00113F11" w:rsidRPr="000314BC" w:rsidRDefault="00113F11" w:rsidP="00113F11"/>
    <w:p w:rsidR="00113F11" w:rsidRPr="000314BC" w:rsidRDefault="00113F11" w:rsidP="00113F11">
      <w:r>
        <w:rPr>
          <w:noProof/>
          <w:lang w:eastAsia="en-GB"/>
        </w:rPr>
        <w:drawing>
          <wp:anchor distT="0" distB="0" distL="114300" distR="114300" simplePos="0" relativeHeight="251663360" behindDoc="0" locked="0" layoutInCell="1" allowOverlap="1" wp14:anchorId="7ABDD74F" wp14:editId="5FF9F4BF">
            <wp:simplePos x="0" y="0"/>
            <wp:positionH relativeFrom="column">
              <wp:posOffset>4124325</wp:posOffset>
            </wp:positionH>
            <wp:positionV relativeFrom="paragraph">
              <wp:posOffset>70485</wp:posOffset>
            </wp:positionV>
            <wp:extent cx="590550" cy="636270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H3 MO 6.JP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0800000">
                      <a:off x="0" y="0"/>
                      <a:ext cx="590550" cy="6362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13F11" w:rsidRPr="000314BC" w:rsidRDefault="00113F11" w:rsidP="00113F11"/>
    <w:p w:rsidR="00113F11" w:rsidRPr="000314BC" w:rsidRDefault="00113F11" w:rsidP="00113F11"/>
    <w:p w:rsidR="00113F11" w:rsidRPr="000314BC" w:rsidRDefault="00113F11" w:rsidP="00113F11"/>
    <w:p w:rsidR="00113F11" w:rsidRPr="000314BC" w:rsidRDefault="00113F11" w:rsidP="00113F11"/>
    <w:p w:rsidR="00113F11" w:rsidRPr="000314BC" w:rsidRDefault="00113F11" w:rsidP="00113F11"/>
    <w:p w:rsidR="00113F11" w:rsidRPr="000314BC" w:rsidRDefault="00113F11" w:rsidP="00113F11">
      <w:r>
        <w:rPr>
          <w:noProof/>
          <w:lang w:eastAsia="en-GB"/>
        </w:rPr>
        <w:drawing>
          <wp:anchor distT="0" distB="0" distL="114300" distR="114300" simplePos="0" relativeHeight="251662336" behindDoc="0" locked="0" layoutInCell="1" allowOverlap="1" wp14:anchorId="132F37C1" wp14:editId="157A9DF7">
            <wp:simplePos x="0" y="0"/>
            <wp:positionH relativeFrom="column">
              <wp:posOffset>2762250</wp:posOffset>
            </wp:positionH>
            <wp:positionV relativeFrom="paragraph">
              <wp:posOffset>208915</wp:posOffset>
            </wp:positionV>
            <wp:extent cx="504825" cy="508372"/>
            <wp:effectExtent l="0" t="0" r="0" b="635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H3 MO 5.JP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50837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13F11" w:rsidRPr="000314BC" w:rsidRDefault="00113F11" w:rsidP="00113F11"/>
    <w:p w:rsidR="00113F11" w:rsidRPr="000314BC" w:rsidRDefault="00113F11" w:rsidP="00113F11"/>
    <w:p w:rsidR="00113F11" w:rsidRPr="000314BC" w:rsidRDefault="00113F11" w:rsidP="00113F11"/>
    <w:p w:rsidR="00113F11" w:rsidRPr="000314BC" w:rsidRDefault="00113F11" w:rsidP="00113F11"/>
    <w:p w:rsidR="00113F11" w:rsidRPr="000314BC" w:rsidRDefault="00113F11" w:rsidP="00113F11"/>
    <w:p w:rsidR="00113F11" w:rsidRPr="000314BC" w:rsidRDefault="00113F11" w:rsidP="00113F11"/>
    <w:p w:rsidR="00113F11" w:rsidRPr="000314BC" w:rsidRDefault="00113F11" w:rsidP="00113F11"/>
    <w:p w:rsidR="00113F11" w:rsidRPr="000314BC" w:rsidRDefault="00113F11" w:rsidP="00113F11">
      <w:r>
        <w:rPr>
          <w:noProof/>
          <w:lang w:eastAsia="en-GB"/>
        </w:rPr>
        <w:drawing>
          <wp:anchor distT="0" distB="0" distL="114300" distR="114300" simplePos="0" relativeHeight="251660288" behindDoc="0" locked="0" layoutInCell="1" allowOverlap="1" wp14:anchorId="1C0ABEB6" wp14:editId="63430583">
            <wp:simplePos x="0" y="0"/>
            <wp:positionH relativeFrom="column">
              <wp:posOffset>3818890</wp:posOffset>
            </wp:positionH>
            <wp:positionV relativeFrom="paragraph">
              <wp:posOffset>167005</wp:posOffset>
            </wp:positionV>
            <wp:extent cx="638175" cy="494665"/>
            <wp:effectExtent l="0" t="0" r="9525" b="635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H3 MO 3.JP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0800000">
                      <a:off x="0" y="0"/>
                      <a:ext cx="638175" cy="4946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661312" behindDoc="0" locked="0" layoutInCell="1" allowOverlap="1" wp14:anchorId="1D3751AD" wp14:editId="6E452094">
            <wp:simplePos x="0" y="0"/>
            <wp:positionH relativeFrom="column">
              <wp:posOffset>4572000</wp:posOffset>
            </wp:positionH>
            <wp:positionV relativeFrom="paragraph">
              <wp:posOffset>176530</wp:posOffset>
            </wp:positionV>
            <wp:extent cx="581025" cy="633098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H3 MO 4.JPG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0800000">
                      <a:off x="0" y="0"/>
                      <a:ext cx="581025" cy="63309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13F11" w:rsidRPr="000314BC" w:rsidRDefault="00113F11" w:rsidP="00113F11"/>
    <w:p w:rsidR="00113F11" w:rsidRPr="000314BC" w:rsidRDefault="00113F11" w:rsidP="00113F11">
      <w:r>
        <w:rPr>
          <w:noProof/>
          <w:lang w:eastAsia="en-GB"/>
        </w:rPr>
        <w:drawing>
          <wp:anchor distT="0" distB="0" distL="114300" distR="114300" simplePos="0" relativeHeight="251659264" behindDoc="0" locked="0" layoutInCell="1" allowOverlap="1" wp14:anchorId="6CFFB996" wp14:editId="297F9805">
            <wp:simplePos x="0" y="0"/>
            <wp:positionH relativeFrom="column">
              <wp:posOffset>1733550</wp:posOffset>
            </wp:positionH>
            <wp:positionV relativeFrom="paragraph">
              <wp:posOffset>16510</wp:posOffset>
            </wp:positionV>
            <wp:extent cx="576288" cy="581025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H3 MO 2.JPG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0800000">
                      <a:off x="0" y="0"/>
                      <a:ext cx="576288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13F11" w:rsidRDefault="00113F11" w:rsidP="00113F11">
      <w:pPr>
        <w:tabs>
          <w:tab w:val="left" w:pos="2220"/>
        </w:tabs>
      </w:pPr>
      <w:r>
        <w:tab/>
      </w:r>
    </w:p>
    <w:p w:rsidR="00113F11" w:rsidRPr="000314BC" w:rsidRDefault="00113F11" w:rsidP="00113F11">
      <w:pPr>
        <w:tabs>
          <w:tab w:val="left" w:pos="2220"/>
        </w:tabs>
      </w:pPr>
    </w:p>
    <w:p w:rsidR="00F06620" w:rsidRDefault="00113F11">
      <w:r>
        <w:rPr>
          <w:noProof/>
          <w:lang w:eastAsia="en-GB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margin-left:33pt;margin-top:-550.55pt;width:392.2pt;height:597pt;z-index:251666432;mso-position-horizontal-relative:text;mso-position-vertical-relative:text">
            <v:imagedata r:id="rId12" o:title=""/>
            <w10:wrap type="square"/>
          </v:shape>
          <o:OLEObject Type="Embed" ProgID="ChemDraw.Document.6.0" ShapeID="_x0000_s1026" DrawAspect="Content" ObjectID="_1392534592" r:id="rId13"/>
        </w:pict>
      </w:r>
    </w:p>
    <w:sectPr w:rsidR="00F06620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13F11"/>
    <w:rsid w:val="00113F11"/>
    <w:rsid w:val="002A596A"/>
    <w:rsid w:val="00B023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13F1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13F1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jpeg"/><Relationship Id="rId13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3.jpeg"/><Relationship Id="rId12" Type="http://schemas.openxmlformats.org/officeDocument/2006/relationships/image" Target="media/image8.e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image" Target="media/image2.jpeg"/><Relationship Id="rId11" Type="http://schemas.openxmlformats.org/officeDocument/2006/relationships/image" Target="media/image7.jpeg"/><Relationship Id="rId5" Type="http://schemas.openxmlformats.org/officeDocument/2006/relationships/image" Target="media/image1.jpeg"/><Relationship Id="rId15" Type="http://schemas.openxmlformats.org/officeDocument/2006/relationships/theme" Target="theme/theme1.xml"/><Relationship Id="rId10" Type="http://schemas.openxmlformats.org/officeDocument/2006/relationships/image" Target="media/image6.jpeg"/><Relationship Id="rId4" Type="http://schemas.openxmlformats.org/officeDocument/2006/relationships/webSettings" Target="webSettings.xml"/><Relationship Id="rId9" Type="http://schemas.openxmlformats.org/officeDocument/2006/relationships/image" Target="media/image5.jpe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9</Words>
  <Characters>55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mperial College</Company>
  <LinksUpToDate>false</LinksUpToDate>
  <CharactersWithSpaces>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milton, Roseanna</dc:creator>
  <cp:lastModifiedBy>Hamilton, Roseanna</cp:lastModifiedBy>
  <cp:revision>1</cp:revision>
  <dcterms:created xsi:type="dcterms:W3CDTF">2012-03-06T10:22:00Z</dcterms:created>
  <dcterms:modified xsi:type="dcterms:W3CDTF">2012-03-06T10:23:00Z</dcterms:modified>
</cp:coreProperties>
</file>